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Theme="minorEastAsia" w:hAnsiTheme="minorEastAsia"/>
        </w:rPr>
      </w:pPr>
    </w:p>
    <w:p>
      <w:pPr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hint="eastAsia" w:ascii="黑体" w:hAnsi="黑体" w:eastAsia="黑体"/>
          <w:b/>
          <w:sz w:val="32"/>
          <w:szCs w:val="32"/>
        </w:rPr>
        <w:t>试题部分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一、(改编)有一圆盘，盘中心有一只虫子在圆盘系内，虫子运动轨迹为</w:t>
      </w:r>
      <w:r>
        <w:rPr>
          <w:rFonts w:asciiTheme="minorEastAsia" w:hAnsiTheme="minorEastAsia"/>
          <w:position w:val="-24"/>
          <w:sz w:val="28"/>
          <w:szCs w:val="28"/>
        </w:rPr>
        <w:object>
          <v:shape id="_x0000_i1025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s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，已知盘与地面光滑接触且盘与虫子质量相等，圆盘半径为R，求：</w:t>
      </w:r>
    </w:p>
    <w:p>
      <w:pPr>
        <w:pStyle w:val="9"/>
        <w:ind w:left="420" w:firstLine="0" w:firstLineChars="0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（1）虫相对盘转过</w:t>
      </w:r>
      <w:r>
        <w:rPr>
          <w:rFonts w:asciiTheme="minorEastAsia" w:hAnsiTheme="minorEastAsia"/>
          <w:position w:val="-24"/>
          <w:sz w:val="28"/>
          <w:szCs w:val="28"/>
        </w:rPr>
        <w:object>
          <v:shape id="_x0000_i1026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s" ShapeID="_x0000_i1026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，盘相对地面转动角度。（20分）</w:t>
      </w:r>
    </w:p>
    <w:p>
      <w:pPr>
        <w:pStyle w:val="9"/>
        <w:ind w:left="420" w:firstLine="0" w:firstLineChars="0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（2）虫子在地面上运动轨迹（以极坐标表示）。（20分）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二、（改编）两平行金属轨迹相距l,置于水平桌面上，电阻不计。一质量为m，电阻为R，长为l的棒，可在导轨上滑行，在两导轨间加上</w:t>
      </w:r>
      <w:r>
        <w:rPr>
          <w:rFonts w:asciiTheme="minorEastAsia" w:hAnsiTheme="minorEastAsia"/>
          <w:position w:val="-12"/>
          <w:sz w:val="28"/>
          <w:szCs w:val="28"/>
        </w:rPr>
        <w:object>
          <v:shape id="_x0000_i102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s" ShapeID="_x0000_i1027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的电源，和磁感应强度为B的磁场，求：（1）若导轨光滑，棒速度</w:t>
      </w:r>
      <w:r>
        <w:rPr>
          <w:rFonts w:asciiTheme="minorEastAsia" w:hAnsiTheme="minorEastAsia"/>
          <w:position w:val="-14"/>
          <w:sz w:val="28"/>
          <w:szCs w:val="28"/>
        </w:rPr>
        <w:object>
          <v:shape id="_x0000_i1028" o:spt="75" type="#_x0000_t75" style="height:18.75pt;width:17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s" ShapeID="_x0000_i1028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（10分）。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（2）若导轨与棒摩擦系数为</w:t>
      </w:r>
      <w:r>
        <w:rPr>
          <w:rFonts w:asciiTheme="minorEastAsia" w:hAnsiTheme="minorEastAsia"/>
          <w:position w:val="-10"/>
          <w:sz w:val="28"/>
          <w:szCs w:val="28"/>
        </w:rPr>
        <w:object>
          <v:shape id="_x0000_i102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s" ShapeID="_x0000_i1029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，重解（1）问。（15分）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（3）若利用上述装置提升一重为M的物体，求稳定对系统效率。（15分）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三、（原创）1mol单原子理想体在气缸中，</w:t>
      </w:r>
      <w:r>
        <w:rPr>
          <w:rFonts w:asciiTheme="minorEastAsia" w:hAnsiTheme="minorEastAsia"/>
          <w:position w:val="-12"/>
          <w:sz w:val="28"/>
          <w:szCs w:val="28"/>
        </w:rPr>
        <w:object>
          <v:shape id="_x0000_i1030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s" ShapeID="_x0000_i1030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，假定气体起始体积为</w:t>
      </w:r>
      <w:r>
        <w:rPr>
          <w:rFonts w:asciiTheme="minorEastAsia" w:hAnsiTheme="minorEastAsia"/>
          <w:position w:val="-24"/>
          <w:sz w:val="28"/>
          <w:szCs w:val="28"/>
        </w:rPr>
        <w:object>
          <v:shape id="_x0000_i1031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s" ShapeID="_x0000_i1031" DrawAspect="Content" ObjectID="_1468075731" r:id="rId16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，求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（1）气体膨胀中可达最高温度。（10分）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（2）气体开始放热时体积和放热前共吸收热量。（30分）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四、（原创）一个电介质球，相对介常数为</w:t>
      </w:r>
      <w:r>
        <w:rPr>
          <w:rFonts w:asciiTheme="minorEastAsia" w:hAnsiTheme="minorEastAsia"/>
          <w:position w:val="-10"/>
          <w:sz w:val="28"/>
          <w:szCs w:val="28"/>
        </w:rPr>
        <w:object>
          <v:shape id="_x0000_i1032" o:spt="75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s" ShapeID="_x0000_i1032" DrawAspect="Content" ObjectID="_1468075732" r:id="rId18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，半径为R，密度为</w:t>
      </w:r>
      <w:r>
        <w:rPr>
          <w:rFonts w:asciiTheme="minorEastAsia" w:hAnsiTheme="minorEastAsia"/>
          <w:position w:val="-10"/>
          <w:sz w:val="28"/>
          <w:szCs w:val="28"/>
        </w:rPr>
        <w:object>
          <v:shape id="_x0000_i103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s" ShapeID="_x0000_i1033" DrawAspect="Content" ObjectID="_1468075733" r:id="rId20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，放在水平强度磁场中，在重力作用下落，求稳定后此球下落加速度。（40分）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五、（原创）在直角坐标系中，初态原点O处有一质点，</w:t>
      </w:r>
      <w:r>
        <w:rPr>
          <w:position w:val="-12"/>
          <w:sz w:val="28"/>
          <w:szCs w:val="28"/>
        </w:rPr>
        <w:object>
          <v:shape id="_x0000_i1034" o:spt="75" type="#_x0000_t75" style="height:21.75pt;width:23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sz w:val="28"/>
          <w:szCs w:val="28"/>
        </w:rPr>
        <w:t>，其受外力</w:t>
      </w:r>
      <w:r>
        <w:rPr>
          <w:position w:val="-24"/>
          <w:sz w:val="28"/>
          <w:szCs w:val="28"/>
        </w:rPr>
        <w:object>
          <v:shape id="_x0000_i1035" o:spt="75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sz w:val="28"/>
          <w:szCs w:val="28"/>
        </w:rPr>
        <w:t>求质点最终速度</w:t>
      </w:r>
      <w:r>
        <w:rPr>
          <w:rFonts w:hint="eastAsia" w:asciiTheme="minorEastAsia" w:hAnsiTheme="minorEastAsia"/>
          <w:sz w:val="28"/>
          <w:szCs w:val="28"/>
        </w:rPr>
        <w:t>。（40分）</w:t>
      </w:r>
    </w:p>
    <w:p>
      <w:pPr>
        <w:rPr>
          <w:rFonts w:hint="eastAsia" w:asciiTheme="minorEastAsia" w:hAnsiTheme="minorEastAsia"/>
          <w:sz w:val="28"/>
          <w:szCs w:val="28"/>
          <w:lang w:val="en-US" w:eastAsia="zh-CN"/>
        </w:rPr>
      </w:pPr>
      <w:r>
        <w:rPr>
          <w:rFonts w:hint="eastAsia" w:asciiTheme="minorEastAsia" w:hAnsiTheme="minorEastAsia"/>
          <w:sz w:val="28"/>
          <w:szCs w:val="28"/>
        </w:rPr>
        <w:t>六、（改编）</w:t>
      </w:r>
      <w:r>
        <w:rPr>
          <w:rFonts w:hint="eastAsia" w:asciiTheme="minorEastAsia" w:hAnsiTheme="minorEastAsia"/>
          <w:sz w:val="28"/>
          <w:szCs w:val="28"/>
          <w:lang w:eastAsia="zh-CN"/>
        </w:rPr>
        <w:t>如图：</w:t>
      </w:r>
      <w:r>
        <w:rPr>
          <w:rFonts w:hint="eastAsia" w:asciiTheme="minorEastAsia" w:hAnsiTheme="minorEastAsia"/>
          <w:sz w:val="28"/>
          <w:szCs w:val="28"/>
          <w:lang w:val="en-US" w:eastAsia="zh-CN"/>
        </w:rPr>
        <w:t>t=0时，一质量为m的小球A以</w:t>
      </w:r>
      <w:r>
        <w:rPr>
          <w:rFonts w:hint="eastAsia" w:asciiTheme="minorEastAsia" w:hAnsiTheme="minorEastAsia"/>
          <w:position w:val="-12"/>
          <w:sz w:val="28"/>
          <w:szCs w:val="28"/>
          <w:lang w:val="en-US" w:eastAsia="zh-CN"/>
        </w:rPr>
        <w:object>
          <v:shape id="_x0000_i1036" o:spt="75" type="#_x0000_t75" style="height:18pt;width:13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6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  <w:lang w:val="en-US" w:eastAsia="zh-CN"/>
        </w:rPr>
        <w:t>的向X正方向速度运动，A和O之间连接一动度系数为K，原长</w:t>
      </w:r>
      <w:r>
        <w:rPr>
          <w:rFonts w:hint="eastAsia" w:asciiTheme="minorEastAsia" w:hAnsiTheme="minorEastAsia"/>
          <w:position w:val="-12"/>
          <w:sz w:val="28"/>
          <w:szCs w:val="28"/>
          <w:lang w:val="en-US" w:eastAsia="zh-CN"/>
        </w:rPr>
        <w:object>
          <v:shape id="_x0000_i1037" o:spt="75" type="#_x0000_t75" style="height:18pt;width:10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8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  <w:lang w:val="en-US" w:eastAsia="zh-CN"/>
        </w:rPr>
        <w:t>=0的轻质弹簧，A（0，b）,</w:t>
      </w:r>
      <w:r>
        <w:rPr>
          <w:rFonts w:hint="eastAsia" w:asciiTheme="minorEastAsia" w:hAnsiTheme="minorEastAsia"/>
          <w:position w:val="-12"/>
          <w:sz w:val="28"/>
          <w:szCs w:val="28"/>
          <w:lang w:val="en-US" w:eastAsia="zh-CN"/>
        </w:rPr>
        <w:object>
          <v:shape id="_x0000_i1038" o:spt="75" type="#_x0000_t75" style="height:19pt;width:5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0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  <w:lang w:val="en-US" w:eastAsia="zh-CN"/>
        </w:rPr>
        <w:t>现有一狗从O点出发追A球且满足任意时刻，</w:t>
      </w:r>
      <w:r>
        <w:rPr>
          <w:rFonts w:hint="default" w:ascii="Calibri" w:hAnsi="Calibri" w:cs="Calibri"/>
          <w:sz w:val="28"/>
          <w:szCs w:val="28"/>
          <w:lang w:val="en-US" w:eastAsia="zh-CN"/>
        </w:rPr>
        <w:t>①</w:t>
      </w:r>
      <w:r>
        <w:rPr>
          <w:rFonts w:hint="eastAsia" w:asciiTheme="minorEastAsia" w:hAnsiTheme="minorEastAsia"/>
          <w:sz w:val="28"/>
          <w:szCs w:val="28"/>
          <w:lang w:val="en-US" w:eastAsia="zh-CN"/>
        </w:rPr>
        <w:t>狗、球、O三点共线；</w:t>
      </w:r>
    </w:p>
    <w:p>
      <w:pPr>
        <w:rPr>
          <w:rFonts w:hint="default" w:ascii="Calibri" w:hAnsi="Calibri" w:cs="Calibri"/>
          <w:sz w:val="28"/>
          <w:szCs w:val="28"/>
          <w:lang w:val="en-US" w:eastAsia="zh-CN"/>
        </w:rPr>
      </w:pPr>
      <w:r>
        <w:rPr>
          <w:rFonts w:ascii="宋体" w:hAnsi="宋体" w:eastAsia="宋体" w:cs="宋体"/>
          <w:sz w:val="24"/>
          <w:szCs w:val="24"/>
          <w:lang w:eastAsia="zh-CN"/>
        </w:rPr>
        <w:pict>
          <v:group id="_x0000_s2682" o:spid="_x0000_s2682" o:spt="203" style="position:absolute;left:0pt;margin-left:241.95pt;margin-top:-24pt;height:102pt;width:140.55pt;z-index:251658240;mso-width-relative:page;mso-height-relative:page;" coordorigin="3144,2820" coordsize="3141,2580">
            <o:lock v:ext="edit"/>
            <v:shape id="_x0000_s2683" o:spid="_x0000_s2683" o:spt="202" type="#_x0000_t202" style="position:absolute;left:4140;top:4410;height:480;width:405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keepNext w:val="0"/>
                      <w:keepLines w:val="0"/>
                      <w:widowControl w:val="0"/>
                      <w:suppressLineNumbers w:val="0"/>
                      <w:spacing w:before="0" w:beforeAutospacing="0" w:after="0" w:afterAutospacing="0"/>
                      <w:ind w:left="0" w:right="0"/>
                      <w:jc w:val="both"/>
                    </w:pPr>
                    <w:r>
                      <w:rPr>
                        <w:rFonts w:hint="default" w:ascii="Calibri" w:hAnsi="Calibri" w:eastAsia="宋体" w:cs="Times New Roman"/>
                        <w:kern w:val="2"/>
                        <w:sz w:val="21"/>
                        <w:szCs w:val="22"/>
                        <w:lang w:val="en-US" w:eastAsia="zh-CN" w:bidi="ar"/>
                      </w:rPr>
                      <w:t>O</w:t>
                    </w:r>
                  </w:p>
                </w:txbxContent>
              </v:textbox>
            </v:shape>
            <v:shape id="_x0000_s2684" o:spid="_x0000_s2684" o:spt="32" type="#_x0000_t32" style="position:absolute;left:3144;top:4410;height:0;width:3141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shape id="_x0000_s2685" o:spid="_x0000_s2685" o:spt="32" type="#_x0000_t32" style="position:absolute;left:4545;top:2940;flip:y;height:2460;width:0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shape id="_x0000_s2686" o:spid="_x0000_s2686" o:spt="202" type="#_x0000_t202" style="position:absolute;left:4140;top:2820;height:555;width:361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keepNext w:val="0"/>
                      <w:keepLines w:val="0"/>
                      <w:widowControl w:val="0"/>
                      <w:suppressLineNumbers w:val="0"/>
                      <w:spacing w:before="0" w:beforeAutospacing="0" w:after="0" w:afterAutospacing="0"/>
                      <w:ind w:left="0" w:right="0"/>
                      <w:jc w:val="both"/>
                    </w:pPr>
                    <w:r>
                      <w:rPr>
                        <w:rFonts w:hint="default" w:ascii="Calibri" w:hAnsi="Calibri" w:eastAsia="宋体" w:cs="Times New Roman"/>
                        <w:kern w:val="2"/>
                        <w:sz w:val="21"/>
                        <w:szCs w:val="22"/>
                        <w:lang w:val="en-US" w:eastAsia="zh-CN" w:bidi="ar"/>
                      </w:rPr>
                      <w:t>y</w:t>
                    </w:r>
                  </w:p>
                </w:txbxContent>
              </v:textbox>
            </v:shape>
            <v:shape id="_x0000_s2687" o:spid="_x0000_s2687" o:spt="32" type="#_x0000_t32" style="position:absolute;left:4545;top:3720;height:15;width:690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shape id="_x0000_s2688" o:spid="_x0000_s2688" o:spt="202" type="#_x0000_t202" style="position:absolute;left:4140;top:3465;height:555;width:361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keepNext w:val="0"/>
                      <w:keepLines w:val="0"/>
                      <w:widowControl w:val="0"/>
                      <w:suppressLineNumbers w:val="0"/>
                      <w:spacing w:before="0" w:beforeAutospacing="0" w:after="0" w:afterAutospacing="0"/>
                      <w:ind w:left="0" w:right="0"/>
                      <w:jc w:val="both"/>
                    </w:pPr>
                    <w:r>
                      <w:rPr>
                        <w:rFonts w:hint="default" w:ascii="Calibri" w:hAnsi="Calibri" w:eastAsia="宋体" w:cs="Times New Roman"/>
                        <w:kern w:val="2"/>
                        <w:sz w:val="21"/>
                        <w:szCs w:val="22"/>
                        <w:lang w:val="en-US" w:eastAsia="zh-CN" w:bidi="ar"/>
                      </w:rPr>
                      <w:t>A</w:t>
                    </w:r>
                  </w:p>
                </w:txbxContent>
              </v:textbox>
            </v:shape>
            <v:shape id="_x0000_s2689" o:spid="_x0000_s2689" o:spt="202" type="#_x0000_t202" style="position:absolute;left:5310;top:3375;height:768;width:568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keepNext w:val="0"/>
                      <w:keepLines w:val="0"/>
                      <w:widowControl w:val="0"/>
                      <w:suppressLineNumbers w:val="0"/>
                      <w:spacing w:before="0" w:beforeAutospacing="0" w:after="0" w:afterAutospacing="0"/>
                      <w:ind w:left="0" w:right="0"/>
                      <w:jc w:val="both"/>
                    </w:pPr>
                    <w:r>
                      <w:rPr>
                        <w:rFonts w:hint="default" w:ascii="Calibri" w:hAnsi="Calibri" w:eastAsia="宋体" w:cs="Times New Roman"/>
                        <w:kern w:val="2"/>
                        <w:position w:val="-12"/>
                        <w:sz w:val="21"/>
                        <w:szCs w:val="22"/>
                        <w:lang w:val="en-US" w:eastAsia="zh-CN" w:bidi="ar"/>
                      </w:rPr>
                      <w:object>
                        <v:shape id="_x0000_i1047" o:spt="75" type="#_x0000_t75" style="height:18pt;width:14.2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33" o:title=""/>
                          <o:lock v:ext="edit" aspectratio="t"/>
                          <w10:wrap type="none"/>
                          <w10:anchorlock/>
                        </v:shape>
                        <o:OLEObject Type="Embed" ProgID="Equation.KSEE3" ShapeID="_x0000_i1047" DrawAspect="Content" ObjectID="_1468075739" r:id="rId32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2690" o:spid="_x0000_s2690" o:spt="32" type="#_x0000_t32" style="position:absolute;left:4545;top:3735;height:675;width:0;" o:connectortype="straight" filled="f" coordsize="21600,21600">
              <v:path arrowok="t"/>
              <v:fill on="f" focussize="0,0"/>
              <v:stroke weight="4.5pt"/>
              <v:imagedata o:title=""/>
              <o:lock v:ext="edit"/>
            </v:shape>
          </v:group>
        </w:pict>
      </w:r>
      <w:r>
        <w:rPr>
          <w:rFonts w:hint="default" w:ascii="Calibri" w:hAnsi="Calibri" w:cs="Calibri"/>
          <w:sz w:val="28"/>
          <w:szCs w:val="28"/>
          <w:lang w:val="en-US" w:eastAsia="zh-CN"/>
        </w:rPr>
        <w:t>②</w:t>
      </w:r>
      <w:r>
        <w:rPr>
          <w:rFonts w:hint="default" w:ascii="Calibri" w:hAnsi="Calibri" w:cs="Calibri"/>
          <w:position w:val="-24"/>
          <w:sz w:val="28"/>
          <w:szCs w:val="28"/>
          <w:lang w:val="en-US" w:eastAsia="zh-CN"/>
        </w:rPr>
        <w:object>
          <v:shape id="_x0000_i1039" o:spt="75" type="#_x0000_t75" style="height:33pt;width:154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39" DrawAspect="Content" ObjectID="_1468075740" r:id="rId34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  <w:lang w:val="en-US" w:eastAsia="zh-CN"/>
        </w:rPr>
        <w:t>。</w:t>
      </w:r>
      <w:bookmarkStart w:id="0" w:name="_GoBack"/>
      <w:bookmarkEnd w:id="0"/>
    </w:p>
    <w:p>
      <w:pPr>
        <w:rPr>
          <w:rFonts w:hint="eastAsia" w:ascii="Calibri" w:hAnsi="Calibri" w:cs="Calibri"/>
          <w:sz w:val="28"/>
          <w:szCs w:val="28"/>
          <w:lang w:val="en-US" w:eastAsia="zh-CN"/>
        </w:rPr>
      </w:pPr>
      <w:r>
        <w:rPr>
          <w:rFonts w:hint="eastAsia" w:ascii="Calibri" w:hAnsi="Calibri" w:cs="Calibri"/>
          <w:sz w:val="28"/>
          <w:szCs w:val="28"/>
          <w:lang w:val="en-US" w:eastAsia="zh-CN"/>
        </w:rPr>
        <w:t>试求：狗追上球的轨迹过程及时间</w:t>
      </w:r>
    </w:p>
    <w:p>
      <w:pPr>
        <w:numPr>
          <w:ilvl w:val="0"/>
          <w:numId w:val="1"/>
        </w:numPr>
        <w:rPr>
          <w:rFonts w:hint="eastAsia" w:asciiTheme="minorEastAsia" w:hAnsiTheme="minorEastAsia"/>
          <w:sz w:val="28"/>
          <w:szCs w:val="28"/>
          <w:lang w:val="en-US" w:eastAsia="zh-CN"/>
        </w:rPr>
      </w:pPr>
      <w:r>
        <w:rPr>
          <w:rFonts w:hint="eastAsia" w:asciiTheme="minorEastAsia" w:hAnsiTheme="minorEastAsia"/>
          <w:sz w:val="28"/>
          <w:szCs w:val="28"/>
        </w:rPr>
        <w:t>（改编）</w:t>
      </w:r>
      <w:r>
        <w:rPr>
          <w:rFonts w:hint="eastAsia" w:asciiTheme="minorEastAsia" w:hAnsiTheme="minorEastAsia"/>
          <w:sz w:val="28"/>
          <w:szCs w:val="28"/>
          <w:lang w:eastAsia="zh-CN"/>
        </w:rPr>
        <w:t>研究双原子转动光谱，组成分子的两原子视为质点，质量为</w:t>
      </w:r>
      <w:r>
        <w:rPr>
          <w:rFonts w:hint="eastAsia" w:asciiTheme="minorEastAsia" w:hAnsiTheme="minorEastAsia"/>
          <w:position w:val="-10"/>
          <w:sz w:val="28"/>
          <w:szCs w:val="28"/>
          <w:lang w:eastAsia="zh-CN"/>
        </w:rPr>
        <w:object>
          <v:shape id="_x0000_i1040" o:spt="75" type="#_x0000_t75" style="height:17pt;width:31.9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40" DrawAspect="Content" ObjectID="_1468075741" r:id="rId36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  <w:lang w:eastAsia="zh-CN"/>
        </w:rPr>
        <w:t>，且两原子的连接为刚性的相距</w:t>
      </w:r>
      <w:r>
        <w:rPr>
          <w:rFonts w:hint="eastAsia" w:asciiTheme="minorEastAsia" w:hAnsiTheme="minorEastAsia"/>
          <w:sz w:val="28"/>
          <w:szCs w:val="28"/>
          <w:lang w:val="en-US" w:eastAsia="zh-CN"/>
        </w:rPr>
        <w:t>r,角动量量子化条件为</w:t>
      </w:r>
      <w:r>
        <w:rPr>
          <w:rFonts w:hint="eastAsia" w:asciiTheme="minorEastAsia" w:hAnsiTheme="minorEastAsia"/>
          <w:position w:val="-12"/>
          <w:sz w:val="28"/>
          <w:szCs w:val="28"/>
          <w:lang w:val="en-US" w:eastAsia="zh-CN"/>
        </w:rPr>
        <w:object>
          <v:shape id="_x0000_i1041" o:spt="75" type="#_x0000_t75" style="height:20pt;width:67.9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41" DrawAspect="Content" ObjectID="_1468075742" r:id="rId38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  <w:lang w:val="en-US" w:eastAsia="zh-CN"/>
        </w:rPr>
        <w:t xml:space="preserve"> （l为一整数），已知跃迁仅发生在两相邻级间。</w:t>
      </w:r>
    </w:p>
    <w:p>
      <w:pPr>
        <w:numPr>
          <w:ilvl w:val="0"/>
          <w:numId w:val="2"/>
        </w:numPr>
        <w:rPr>
          <w:rFonts w:hint="eastAsia" w:asciiTheme="minorEastAsia" w:hAnsiTheme="minorEastAsia"/>
          <w:sz w:val="28"/>
          <w:szCs w:val="28"/>
          <w:lang w:val="en-US" w:eastAsia="zh-CN"/>
        </w:rPr>
      </w:pPr>
      <w:r>
        <w:rPr>
          <w:rFonts w:hint="eastAsia" w:asciiTheme="minorEastAsia" w:hAnsiTheme="minorEastAsia"/>
          <w:sz w:val="28"/>
          <w:szCs w:val="28"/>
          <w:lang w:val="en-US" w:eastAsia="zh-CN"/>
        </w:rPr>
        <w:t>求出次分子转动光谱频率；</w:t>
      </w:r>
    </w:p>
    <w:p>
      <w:pPr>
        <w:numPr>
          <w:ilvl w:val="0"/>
          <w:numId w:val="0"/>
        </w:numPr>
        <w:rPr>
          <w:rFonts w:hint="eastAsia" w:asciiTheme="minorEastAsia" w:hAnsiTheme="minorEastAsia"/>
          <w:sz w:val="28"/>
          <w:szCs w:val="28"/>
          <w:lang w:val="en-US" w:eastAsia="zh-CN"/>
        </w:rPr>
      </w:pPr>
      <w:r>
        <w:rPr>
          <w:rFonts w:hint="eastAsia" w:asciiTheme="minorEastAsia" w:hAnsiTheme="minorEastAsia"/>
          <w:sz w:val="28"/>
          <w:szCs w:val="28"/>
          <w:lang w:val="en-US" w:eastAsia="zh-CN"/>
        </w:rPr>
        <w:t>（2）实验测得HCl分子远红外吸收光谱有如下波长谱线：</w:t>
      </w:r>
      <w:r>
        <w:rPr>
          <w:rFonts w:hint="eastAsia" w:asciiTheme="minorEastAsia" w:hAnsiTheme="minorEastAsia"/>
          <w:position w:val="-10"/>
          <w:sz w:val="28"/>
          <w:szCs w:val="28"/>
          <w:lang w:val="en-US" w:eastAsia="zh-CN"/>
        </w:rPr>
        <w:object>
          <v:shape id="_x0000_i1042" o:spt="75" type="#_x0000_t75" style="height:18pt;width:25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42" DrawAspect="Content" ObjectID="_1468075743" r:id="rId40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  <w:lang w:val="en-US" w:eastAsia="zh-CN"/>
        </w:rPr>
        <w:t>求H与Cl原子平均距离。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pict>
          <v:group id="组合 247" o:spid="_x0000_s2666" o:spt="203" style="position:absolute;left:0pt;margin-left:331.2pt;margin-top:77.8pt;height:83pt;width:103.3pt;z-index:251659264;mso-width-relative:page;mso-height-relative:page;" coordorigin="1648,164582" coordsize="2479,2020">
            <o:lock v:ext="edit"/>
            <v:shape id="对象 241" o:spid="_x0000_s2667" o:spt="75" type="#_x0000_t75" style="position:absolute;left:2128;top:164582;height:352;width:274;" o:ole="t" filled="f" o:preferrelative="t" stroked="f" coordsize="21600,21600">
              <v:path/>
              <v:fill on="f" focussize="0,0"/>
              <v:stroke on="f" joinstyle="miter"/>
              <v:imagedata r:id="rId43" o:title=""/>
              <o:lock v:ext="edit" aspectratio="t"/>
            </v:shape>
            <v:group id="组合 246" o:spid="_x0000_s2668" o:spt="203" style="position:absolute;left:1648;top:164614;height:1988;width:2479;" coordorigin="1798,164824" coordsize="2478,1988">
              <o:lock v:ext="edit"/>
              <v:shape id="文本框 237" o:spid="_x0000_s2669" o:spt="202" type="#_x0000_t202" style="position:absolute;left:3120;top:165034;height:953;width:1156;mso-wrap-style:none;" stroked="t" coordsize="21600,21600">
                <v:path/>
                <v:fill focussize="0,0"/>
                <v:stroke color="#FFFFF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rPr>
                          <w:rFonts w:eastAsia="宋体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position w:val="-10"/>
                          <w:sz w:val="28"/>
                          <w:szCs w:val="28"/>
                        </w:rPr>
                        <w:object>
                          <v:shape id="_x0000_i1043" o:spt="75" type="#_x0000_t75" style="height:23.25pt;width:33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53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s" ShapeID="_x0000_i1043" DrawAspect="Content" ObjectID="_1468075749" r:id="rId52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  <v:group id="组合 245" o:spid="_x0000_s2670" o:spt="203" style="position:absolute;left:1798;top:164824;height:1988;width:2433;" coordorigin="1738,164779" coordsize="2433,1988">
                <o:lock v:ext="edit"/>
                <v:group id="组合 238" o:spid="_x0000_s2671" o:spt="203" style="position:absolute;left:1935;top:164779;height:1575;width:1904;" coordorigin="1830,164719" coordsize="1904,1575">
                  <o:lock v:ext="edit"/>
                  <v:line id="直线 235" o:spid="_x0000_s2672" o:spt="20" style="position:absolute;left:1830;top:166294;height:1;width:1905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直线 236" o:spid="_x0000_s2673" o:spt="20" style="position:absolute;left:2370;top:164719;flip:x y;height:1560;width:1350;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  <v:shape id="对象 239" o:spid="_x0000_s2674" o:spt="75" type="#_x0000_t75" style="position:absolute;left:3133;top:165937;height:377;width:228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</v:shape>
                <v:shape id="对象 240" o:spid="_x0000_s2675" o:spt="75" type="#_x0000_t75" style="position:absolute;left:2998;top:166307;height:460;width:205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</v:shape>
                <v:shape id="对象 242" o:spid="_x0000_s2676" o:spt="75" type="#_x0000_t75" style="position:absolute;left:1738;top:166367;height:352;width:297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</v:shape>
                <v:shape id="对象 243" o:spid="_x0000_s2677" o:spt="75" type="#_x0000_t75" style="position:absolute;left:3943;top:166217;height:298;width:228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</v:shape>
                <v:shape id="弧形 244" o:spid="_x0000_s2678" o:spt="19" type="#_x0000_t19" style="position:absolute;left:3496;top:166081;height:240;width:120;rotation:-8388608f;" filled="f" coordsize="21600,21600">
                  <v:path arrowok="t"/>
                  <v:fill on="f" focussize="0,0"/>
                  <v:stroke/>
                  <v:imagedata o:title=""/>
                  <o:lock v:ext="edit"/>
                </v:shape>
              </v:group>
            </v:group>
          </v:group>
          <o:OLEObject Type="Embed" ProgID="Equations" ShapeID="对象 241" DrawAspect="Content" ObjectID="_1468075744" r:id="rId42">
            <o:LockedField>false</o:LockedField>
          </o:OLEObject>
          <o:OLEObject Type="Embed" ProgID="Equations" ShapeID="对象 239" DrawAspect="Content" ObjectID="_1468075745" r:id="rId44">
            <o:LockedField>false</o:LockedField>
          </o:OLEObject>
          <o:OLEObject Type="Embed" ProgID="Equations" ShapeID="对象 240" DrawAspect="Content" ObjectID="_1468075746" r:id="rId46">
            <o:LockedField>false</o:LockedField>
          </o:OLEObject>
          <o:OLEObject Type="Embed" ProgID="Equations" ShapeID="对象 242" DrawAspect="Content" ObjectID="_1468075747" r:id="rId48">
            <o:LockedField>false</o:LockedField>
          </o:OLEObject>
          <o:OLEObject Type="Embed" ProgID="Equations" ShapeID="对象 243" DrawAspect="Content" ObjectID="_1468075748" r:id="rId50">
            <o:LockedField>false</o:LockedField>
          </o:OLEObject>
        </w:pict>
      </w:r>
      <w:r>
        <w:rPr>
          <w:rFonts w:hint="eastAsia" w:asciiTheme="minorEastAsia" w:hAnsiTheme="minorEastAsia"/>
          <w:sz w:val="28"/>
          <w:szCs w:val="28"/>
        </w:rPr>
        <w:t>八、（原创）质点m绕 引力源M运动，已知m过A、B两点，求m最小能量</w:t>
      </w:r>
      <w:r>
        <w:rPr>
          <w:rFonts w:asciiTheme="minorEastAsia" w:hAnsiTheme="minorEastAsia"/>
          <w:position w:val="-10"/>
          <w:sz w:val="28"/>
          <w:szCs w:val="28"/>
        </w:rPr>
        <w:object>
          <v:shape id="_x0000_i1044" o:spt="75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s" ShapeID="_x0000_i1044" DrawAspect="Content" ObjectID="_1468075750" r:id="rId54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（用</w:t>
      </w:r>
      <w:r>
        <w:rPr>
          <w:rFonts w:asciiTheme="minorEastAsia" w:hAnsiTheme="minorEastAsia"/>
          <w:position w:val="-30"/>
          <w:sz w:val="28"/>
          <w:szCs w:val="28"/>
        </w:rPr>
        <w:object>
          <v:shape id="_x0000_i1045" o:spt="75" type="#_x0000_t75" style="height:33.75pt;width:30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s" ShapeID="_x0000_i1045" DrawAspect="Content" ObjectID="_1468075751" r:id="rId56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表示）。（</w:t>
      </w:r>
      <w:r>
        <w:rPr>
          <w:rFonts w:asciiTheme="minorEastAsia" w:hAnsiTheme="minorEastAsia"/>
          <w:position w:val="-6"/>
          <w:sz w:val="28"/>
          <w:szCs w:val="28"/>
        </w:rPr>
        <w:object>
          <v:shape id="_x0000_i104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s" ShapeID="_x0000_i1046" DrawAspect="Content" ObjectID="_1468075752" r:id="rId58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=1.51rad）(40分)</w:t>
      </w:r>
    </w:p>
    <w:sectPr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ambria Math">
    <w:panose1 w:val="02040503050406030204"/>
    <w:charset w:val="01"/>
    <w:family w:val="auto"/>
    <w:pitch w:val="variable"/>
    <w:sig w:usb0="E00002FF" w:usb1="420024FF" w:usb2="00000000" w:usb3="00000000" w:csb0="2000019F" w:csb1="00000000"/>
  </w:font>
  <w:font w:name="@宋体">
    <w:panose1 w:val="02010600030101010101"/>
    <w:charset w:val="86"/>
    <w:family w:val="auto"/>
    <w:pitch w:val="variable"/>
    <w:sig w:usb0="00000003" w:usb1="288F0000" w:usb2="0000000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B24A111"/>
    <w:multiLevelType w:val="singleLevel"/>
    <w:tmpl w:val="CB24A111"/>
    <w:lvl w:ilvl="0" w:tentative="0">
      <w:start w:val="7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5771CA84"/>
    <w:multiLevelType w:val="singleLevel"/>
    <w:tmpl w:val="5771CA84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2"/>
  </w:compat>
  <w:rsids>
    <w:rsidRoot w:val="00CF7819"/>
    <w:rsid w:val="00042458"/>
    <w:rsid w:val="00045799"/>
    <w:rsid w:val="00067829"/>
    <w:rsid w:val="00076E74"/>
    <w:rsid w:val="00081360"/>
    <w:rsid w:val="000901DB"/>
    <w:rsid w:val="00097147"/>
    <w:rsid w:val="000A6FEB"/>
    <w:rsid w:val="000C07CF"/>
    <w:rsid w:val="000E6BFB"/>
    <w:rsid w:val="000F367B"/>
    <w:rsid w:val="000F53AE"/>
    <w:rsid w:val="0011665C"/>
    <w:rsid w:val="001474A7"/>
    <w:rsid w:val="00187DFC"/>
    <w:rsid w:val="001B4FC3"/>
    <w:rsid w:val="001C49BC"/>
    <w:rsid w:val="001C7CE7"/>
    <w:rsid w:val="001F726F"/>
    <w:rsid w:val="00205E24"/>
    <w:rsid w:val="002260CF"/>
    <w:rsid w:val="0026401F"/>
    <w:rsid w:val="002668E5"/>
    <w:rsid w:val="002A01A6"/>
    <w:rsid w:val="002B7FB9"/>
    <w:rsid w:val="002C0976"/>
    <w:rsid w:val="002D0458"/>
    <w:rsid w:val="002D7C07"/>
    <w:rsid w:val="002F582B"/>
    <w:rsid w:val="00335EC9"/>
    <w:rsid w:val="0034103F"/>
    <w:rsid w:val="003A51B5"/>
    <w:rsid w:val="003B0884"/>
    <w:rsid w:val="003E2385"/>
    <w:rsid w:val="004173F7"/>
    <w:rsid w:val="00440E0C"/>
    <w:rsid w:val="0044115D"/>
    <w:rsid w:val="004943F6"/>
    <w:rsid w:val="004B63CB"/>
    <w:rsid w:val="004E0127"/>
    <w:rsid w:val="004E3A85"/>
    <w:rsid w:val="00501E96"/>
    <w:rsid w:val="00527B02"/>
    <w:rsid w:val="00541F4B"/>
    <w:rsid w:val="00542121"/>
    <w:rsid w:val="00586F04"/>
    <w:rsid w:val="005C672A"/>
    <w:rsid w:val="005D6F47"/>
    <w:rsid w:val="006059E6"/>
    <w:rsid w:val="006119FB"/>
    <w:rsid w:val="00614E64"/>
    <w:rsid w:val="006311AF"/>
    <w:rsid w:val="00635E95"/>
    <w:rsid w:val="00657C6A"/>
    <w:rsid w:val="00664847"/>
    <w:rsid w:val="0069514D"/>
    <w:rsid w:val="006A0EB7"/>
    <w:rsid w:val="00754308"/>
    <w:rsid w:val="007A0561"/>
    <w:rsid w:val="007B1E56"/>
    <w:rsid w:val="00806A2E"/>
    <w:rsid w:val="00823514"/>
    <w:rsid w:val="008302C2"/>
    <w:rsid w:val="00860804"/>
    <w:rsid w:val="00872008"/>
    <w:rsid w:val="008F25F1"/>
    <w:rsid w:val="00933E21"/>
    <w:rsid w:val="00943BD0"/>
    <w:rsid w:val="00972D88"/>
    <w:rsid w:val="009D0816"/>
    <w:rsid w:val="00A15EEE"/>
    <w:rsid w:val="00A465C5"/>
    <w:rsid w:val="00A71900"/>
    <w:rsid w:val="00A91D5E"/>
    <w:rsid w:val="00A97E05"/>
    <w:rsid w:val="00B320FA"/>
    <w:rsid w:val="00B530C6"/>
    <w:rsid w:val="00B576E6"/>
    <w:rsid w:val="00B61DC4"/>
    <w:rsid w:val="00B6363C"/>
    <w:rsid w:val="00B704D6"/>
    <w:rsid w:val="00B807CF"/>
    <w:rsid w:val="00BC1390"/>
    <w:rsid w:val="00BF1547"/>
    <w:rsid w:val="00C100CB"/>
    <w:rsid w:val="00C53DEB"/>
    <w:rsid w:val="00C9326A"/>
    <w:rsid w:val="00CA01A9"/>
    <w:rsid w:val="00CD5EDF"/>
    <w:rsid w:val="00CE7CCD"/>
    <w:rsid w:val="00CF7819"/>
    <w:rsid w:val="00D06DE4"/>
    <w:rsid w:val="00D37661"/>
    <w:rsid w:val="00D405A2"/>
    <w:rsid w:val="00D4288F"/>
    <w:rsid w:val="00D428FB"/>
    <w:rsid w:val="00D72738"/>
    <w:rsid w:val="00D9405D"/>
    <w:rsid w:val="00DA426D"/>
    <w:rsid w:val="00DE5C98"/>
    <w:rsid w:val="00E02296"/>
    <w:rsid w:val="00E10B65"/>
    <w:rsid w:val="00EA4F83"/>
    <w:rsid w:val="00EC0490"/>
    <w:rsid w:val="00EF71DF"/>
    <w:rsid w:val="00F07268"/>
    <w:rsid w:val="00F34DDF"/>
    <w:rsid w:val="00FA7892"/>
    <w:rsid w:val="00FE0AAB"/>
    <w:rsid w:val="00FE7A42"/>
    <w:rsid w:val="110E020B"/>
    <w:rsid w:val="129C6D40"/>
    <w:rsid w:val="2CE34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arc" idref="#弧形 244"/>
        <o:r id="V:Rule2" type="connector" idref="#_x0000_s2684"/>
        <o:r id="V:Rule3" type="connector" idref="#_x0000_s2685"/>
        <o:r id="V:Rule4" type="connector" idref="#_x0000_s2687"/>
        <o:r id="V:Rule5" type="connector" idref="#_x0000_s2690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hint="default" w:ascii="Calibri" w:hAnsi="Calibri" w:cs="Times New Roman"/>
      <w:kern w:val="2"/>
      <w:sz w:val="21"/>
      <w:szCs w:val="22"/>
    </w:rPr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semiHidden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semiHidden/>
    <w:uiPriority w:val="99"/>
    <w:rPr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批注框文本 Char"/>
    <w:basedOn w:val="5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2" Type="http://schemas.openxmlformats.org/officeDocument/2006/relationships/fontTable" Target="fontTable.xml"/><Relationship Id="rId61" Type="http://schemas.openxmlformats.org/officeDocument/2006/relationships/numbering" Target="numbering.xml"/><Relationship Id="rId60" Type="http://schemas.openxmlformats.org/officeDocument/2006/relationships/customXml" Target="../customXml/item1.xml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683"/>
    <customShpInfo spid="_x0000_s2684"/>
    <customShpInfo spid="_x0000_s2685"/>
    <customShpInfo spid="_x0000_s2686"/>
    <customShpInfo spid="_x0000_s2687"/>
    <customShpInfo spid="_x0000_s2688"/>
    <customShpInfo spid="_x0000_s2689"/>
    <customShpInfo spid="_x0000_s2690"/>
    <customShpInfo spid="_x0000_s2682"/>
    <customShpInfo spid="_x0000_s2667"/>
    <customShpInfo spid="_x0000_s2669"/>
    <customShpInfo spid="_x0000_s2672"/>
    <customShpInfo spid="_x0000_s2673"/>
    <customShpInfo spid="_x0000_s2671"/>
    <customShpInfo spid="_x0000_s2674"/>
    <customShpInfo spid="_x0000_s2675"/>
    <customShpInfo spid="_x0000_s2676"/>
    <customShpInfo spid="_x0000_s2677"/>
    <customShpInfo spid="_x0000_s2678"/>
    <customShpInfo spid="_x0000_s2670"/>
    <customShpInfo spid="_x0000_s2668"/>
    <customShpInfo spid="_x0000_s266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2</Pages>
  <Words>196</Words>
  <Characters>1120</Characters>
  <Lines>9</Lines>
  <Paragraphs>2</Paragraphs>
  <TotalTime>2</TotalTime>
  <ScaleCrop>false</ScaleCrop>
  <LinksUpToDate>false</LinksUpToDate>
  <CharactersWithSpaces>1314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01T00:07:00Z</dcterms:created>
  <dc:creator>Admin</dc:creator>
  <cp:lastModifiedBy>Administrator</cp:lastModifiedBy>
  <dcterms:modified xsi:type="dcterms:W3CDTF">2019-10-02T06:25:02Z</dcterms:modified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